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B124A5" w14:textId="0EB46CA4" w:rsidR="00D0155D" w:rsidRPr="00D0155D" w:rsidRDefault="00D0155D">
      <w:pPr>
        <w:rPr>
          <w:b/>
          <w:bCs/>
          <w:sz w:val="28"/>
          <w:szCs w:val="28"/>
        </w:rPr>
      </w:pPr>
      <w:r w:rsidRPr="00D0155D">
        <w:rPr>
          <w:b/>
          <w:bCs/>
          <w:sz w:val="28"/>
          <w:szCs w:val="28"/>
        </w:rPr>
        <w:t>Unterrichts-Schnipsel – Mittwoch; 18.11.2020</w:t>
      </w:r>
    </w:p>
    <w:p w14:paraId="571D7880" w14:textId="77777777" w:rsidR="00D0155D" w:rsidRDefault="00D0155D"/>
    <w:p w14:paraId="116DF308" w14:textId="3AB89AF5" w:rsidR="008E159B" w:rsidRDefault="001764C6">
      <w:r>
        <w:t>Summe der ersten n Natürlichen Zahlen – nach Gauß</w:t>
      </w:r>
    </w:p>
    <w:p w14:paraId="049296CE" w14:textId="163D6512" w:rsidR="001764C6" w:rsidRDefault="001764C6">
      <w:r w:rsidRPr="001764C6">
        <w:rPr>
          <w:position w:val="-18"/>
        </w:rPr>
        <w:object w:dxaOrig="5360" w:dyaOrig="5600" w14:anchorId="3D116F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279.75pt" o:ole="">
            <v:imagedata r:id="rId5" o:title=""/>
          </v:shape>
          <o:OLEObject Type="Embed" ProgID="Equation.DSMT4" ShapeID="_x0000_i1025" DrawAspect="Content" ObjectID="_1667217350" r:id="rId6"/>
        </w:object>
      </w:r>
    </w:p>
    <w:p w14:paraId="4C5B2553" w14:textId="1C2BA569" w:rsidR="00622EC6" w:rsidRDefault="00622EC6"/>
    <w:p w14:paraId="51756471" w14:textId="1301AD10" w:rsidR="00622EC6" w:rsidRDefault="00622EC6">
      <w:r>
        <w:t>Binomialkoeffizient</w:t>
      </w:r>
    </w:p>
    <w:p w14:paraId="4258FB34" w14:textId="1C8980CA" w:rsidR="00622EC6" w:rsidRDefault="00AA0771">
      <w:r>
        <w:t>Anzahl der Möglichkeiten ohne Beachtung der Reihenfolge und ohne Wiederholung</w:t>
      </w:r>
    </w:p>
    <w:p w14:paraId="621E97E1" w14:textId="32E5D2D2" w:rsidR="00AA0771" w:rsidRDefault="00AA0771">
      <w:r>
        <w:t>n Elemente insgesamt – k Elemente werden gewählt – ohne Wiederholung und Beachtung der Reihenfolge</w:t>
      </w:r>
    </w:p>
    <w:p w14:paraId="35D57EE8" w14:textId="52810E17" w:rsidR="00AA0771" w:rsidRDefault="00AA0771" w:rsidP="00AA0771">
      <w:pPr>
        <w:pStyle w:val="Listenabsatz"/>
        <w:numPr>
          <w:ilvl w:val="0"/>
          <w:numId w:val="1"/>
        </w:numPr>
      </w:pPr>
      <w:r>
        <w:t>Anzahl möglicher Teilmengen</w:t>
      </w:r>
    </w:p>
    <w:p w14:paraId="64450208" w14:textId="55FDE803" w:rsidR="00AA0771" w:rsidRDefault="00AA0771" w:rsidP="00AA0771">
      <w:r>
        <w:t xml:space="preserve">4 Kugeln – Nummern 1 2 3 4 </w:t>
      </w:r>
    </w:p>
    <w:p w14:paraId="08BA98C1" w14:textId="7E702B31" w:rsidR="00AA0771" w:rsidRDefault="00AA0771" w:rsidP="00AA0771">
      <w:r>
        <w:t>Auswahl von 2 Kugeln</w:t>
      </w:r>
    </w:p>
    <w:p w14:paraId="3035F030" w14:textId="61FCFCB2" w:rsidR="00AA0771" w:rsidRDefault="00AA0771" w:rsidP="00AA0771">
      <w:r>
        <w:t>Wie viele Möglichkeiten hat man:</w:t>
      </w:r>
      <w:r>
        <w:tab/>
        <w:t>6 Kombinationen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850"/>
        <w:gridCol w:w="709"/>
      </w:tblGrid>
      <w:tr w:rsidR="00AA0771" w14:paraId="082C62A6" w14:textId="77777777" w:rsidTr="00AA0771">
        <w:tc>
          <w:tcPr>
            <w:tcW w:w="704" w:type="dxa"/>
          </w:tcPr>
          <w:p w14:paraId="5942D242" w14:textId="77777777" w:rsidR="00AA0771" w:rsidRDefault="00AA0771" w:rsidP="00AA0771"/>
        </w:tc>
        <w:tc>
          <w:tcPr>
            <w:tcW w:w="709" w:type="dxa"/>
          </w:tcPr>
          <w:p w14:paraId="738911DA" w14:textId="48B9266D" w:rsidR="00AA0771" w:rsidRDefault="00AA0771" w:rsidP="00AA0771">
            <w:r>
              <w:t>1</w:t>
            </w:r>
          </w:p>
        </w:tc>
        <w:tc>
          <w:tcPr>
            <w:tcW w:w="709" w:type="dxa"/>
          </w:tcPr>
          <w:p w14:paraId="6C7EDD44" w14:textId="02040D53" w:rsidR="00AA0771" w:rsidRDefault="00AA0771" w:rsidP="00AA0771">
            <w:r>
              <w:t>2</w:t>
            </w:r>
          </w:p>
        </w:tc>
        <w:tc>
          <w:tcPr>
            <w:tcW w:w="850" w:type="dxa"/>
          </w:tcPr>
          <w:p w14:paraId="59FB6A52" w14:textId="707FE7F1" w:rsidR="00AA0771" w:rsidRDefault="00AA0771" w:rsidP="00AA0771">
            <w:r>
              <w:t>3</w:t>
            </w:r>
          </w:p>
        </w:tc>
        <w:tc>
          <w:tcPr>
            <w:tcW w:w="709" w:type="dxa"/>
          </w:tcPr>
          <w:p w14:paraId="1D2AA5EE" w14:textId="75F1EAA2" w:rsidR="00AA0771" w:rsidRDefault="00AA0771" w:rsidP="00AA0771">
            <w:r>
              <w:t>4</w:t>
            </w:r>
          </w:p>
        </w:tc>
      </w:tr>
      <w:tr w:rsidR="00AA0771" w14:paraId="2D4B264F" w14:textId="77777777" w:rsidTr="00AA0771">
        <w:tc>
          <w:tcPr>
            <w:tcW w:w="704" w:type="dxa"/>
          </w:tcPr>
          <w:p w14:paraId="29D11CD9" w14:textId="5CC330C7" w:rsidR="00AA0771" w:rsidRDefault="00AA0771" w:rsidP="00AA0771">
            <w:r>
              <w:t>1</w:t>
            </w:r>
          </w:p>
        </w:tc>
        <w:tc>
          <w:tcPr>
            <w:tcW w:w="709" w:type="dxa"/>
            <w:shd w:val="clear" w:color="auto" w:fill="002060"/>
          </w:tcPr>
          <w:p w14:paraId="564C808E" w14:textId="77777777" w:rsidR="00AA0771" w:rsidRPr="00AA0771" w:rsidRDefault="00AA0771" w:rsidP="00AA0771">
            <w:pPr>
              <w:rPr>
                <w:highlight w:val="yellow"/>
              </w:rPr>
            </w:pPr>
          </w:p>
        </w:tc>
        <w:tc>
          <w:tcPr>
            <w:tcW w:w="709" w:type="dxa"/>
          </w:tcPr>
          <w:p w14:paraId="4FECAB9D" w14:textId="20843227" w:rsidR="00AA0771" w:rsidRDefault="00AA0771" w:rsidP="00AA0771">
            <w:r>
              <w:t>1/2</w:t>
            </w:r>
          </w:p>
        </w:tc>
        <w:tc>
          <w:tcPr>
            <w:tcW w:w="850" w:type="dxa"/>
          </w:tcPr>
          <w:p w14:paraId="458092AE" w14:textId="79E86067" w:rsidR="00AA0771" w:rsidRDefault="00AA0771" w:rsidP="00AA0771">
            <w:r>
              <w:t>1/3</w:t>
            </w:r>
          </w:p>
        </w:tc>
        <w:tc>
          <w:tcPr>
            <w:tcW w:w="709" w:type="dxa"/>
          </w:tcPr>
          <w:p w14:paraId="70880595" w14:textId="6CFCB241" w:rsidR="00AA0771" w:rsidRDefault="00AA0771" w:rsidP="00AA0771">
            <w:r>
              <w:t>1/4</w:t>
            </w:r>
          </w:p>
        </w:tc>
      </w:tr>
      <w:tr w:rsidR="00AA0771" w14:paraId="75FBE971" w14:textId="77777777" w:rsidTr="00AA0771">
        <w:tc>
          <w:tcPr>
            <w:tcW w:w="704" w:type="dxa"/>
          </w:tcPr>
          <w:p w14:paraId="37095DDF" w14:textId="473319BC" w:rsidR="00AA0771" w:rsidRDefault="00AA0771" w:rsidP="00AA0771">
            <w:r>
              <w:t>2</w:t>
            </w:r>
          </w:p>
        </w:tc>
        <w:tc>
          <w:tcPr>
            <w:tcW w:w="709" w:type="dxa"/>
            <w:shd w:val="clear" w:color="auto" w:fill="002060"/>
          </w:tcPr>
          <w:p w14:paraId="7D62FE30" w14:textId="77777777" w:rsidR="00AA0771" w:rsidRPr="00AA0771" w:rsidRDefault="00AA0771" w:rsidP="00AA0771">
            <w:pPr>
              <w:rPr>
                <w:highlight w:val="yellow"/>
              </w:rPr>
            </w:pPr>
          </w:p>
        </w:tc>
        <w:tc>
          <w:tcPr>
            <w:tcW w:w="709" w:type="dxa"/>
            <w:shd w:val="clear" w:color="auto" w:fill="002060"/>
          </w:tcPr>
          <w:p w14:paraId="59BE70E5" w14:textId="77777777" w:rsidR="00AA0771" w:rsidRDefault="00AA0771" w:rsidP="00AA0771"/>
        </w:tc>
        <w:tc>
          <w:tcPr>
            <w:tcW w:w="850" w:type="dxa"/>
          </w:tcPr>
          <w:p w14:paraId="79FDEBF6" w14:textId="083651D0" w:rsidR="00AA0771" w:rsidRDefault="00AA0771" w:rsidP="00AA0771">
            <w:r>
              <w:t>2/3</w:t>
            </w:r>
          </w:p>
        </w:tc>
        <w:tc>
          <w:tcPr>
            <w:tcW w:w="709" w:type="dxa"/>
          </w:tcPr>
          <w:p w14:paraId="1D52365A" w14:textId="7F09F688" w:rsidR="00AA0771" w:rsidRDefault="00AA0771" w:rsidP="00AA0771">
            <w:r>
              <w:t>2/4</w:t>
            </w:r>
          </w:p>
        </w:tc>
      </w:tr>
      <w:tr w:rsidR="00AA0771" w14:paraId="048CD182" w14:textId="77777777" w:rsidTr="00AA0771">
        <w:tc>
          <w:tcPr>
            <w:tcW w:w="704" w:type="dxa"/>
          </w:tcPr>
          <w:p w14:paraId="5C379095" w14:textId="0E6F1A2A" w:rsidR="00AA0771" w:rsidRDefault="00AA0771" w:rsidP="00AA0771">
            <w:r>
              <w:t>3</w:t>
            </w:r>
          </w:p>
        </w:tc>
        <w:tc>
          <w:tcPr>
            <w:tcW w:w="709" w:type="dxa"/>
            <w:shd w:val="clear" w:color="auto" w:fill="002060"/>
          </w:tcPr>
          <w:p w14:paraId="5AB279C5" w14:textId="77777777" w:rsidR="00AA0771" w:rsidRPr="00AA0771" w:rsidRDefault="00AA0771" w:rsidP="00AA0771">
            <w:pPr>
              <w:rPr>
                <w:highlight w:val="yellow"/>
              </w:rPr>
            </w:pPr>
          </w:p>
        </w:tc>
        <w:tc>
          <w:tcPr>
            <w:tcW w:w="709" w:type="dxa"/>
            <w:shd w:val="clear" w:color="auto" w:fill="002060"/>
          </w:tcPr>
          <w:p w14:paraId="0BF66C03" w14:textId="77777777" w:rsidR="00AA0771" w:rsidRDefault="00AA0771" w:rsidP="00AA0771"/>
        </w:tc>
        <w:tc>
          <w:tcPr>
            <w:tcW w:w="850" w:type="dxa"/>
            <w:shd w:val="clear" w:color="auto" w:fill="002060"/>
          </w:tcPr>
          <w:p w14:paraId="079A62B8" w14:textId="77777777" w:rsidR="00AA0771" w:rsidRDefault="00AA0771" w:rsidP="00AA0771"/>
        </w:tc>
        <w:tc>
          <w:tcPr>
            <w:tcW w:w="709" w:type="dxa"/>
          </w:tcPr>
          <w:p w14:paraId="48C9E617" w14:textId="46D3C221" w:rsidR="00AA0771" w:rsidRDefault="00AA0771" w:rsidP="00AA0771">
            <w:r>
              <w:t>3/4</w:t>
            </w:r>
          </w:p>
        </w:tc>
      </w:tr>
      <w:tr w:rsidR="00AA0771" w14:paraId="7D6FE535" w14:textId="77777777" w:rsidTr="00AA0771">
        <w:tc>
          <w:tcPr>
            <w:tcW w:w="704" w:type="dxa"/>
          </w:tcPr>
          <w:p w14:paraId="294E10D7" w14:textId="574B8111" w:rsidR="00AA0771" w:rsidRDefault="00AA0771" w:rsidP="00AA0771">
            <w:r>
              <w:t>4</w:t>
            </w:r>
          </w:p>
        </w:tc>
        <w:tc>
          <w:tcPr>
            <w:tcW w:w="709" w:type="dxa"/>
            <w:shd w:val="clear" w:color="auto" w:fill="002060"/>
          </w:tcPr>
          <w:p w14:paraId="32E8CCD1" w14:textId="77777777" w:rsidR="00AA0771" w:rsidRPr="00AA0771" w:rsidRDefault="00AA0771" w:rsidP="00AA0771">
            <w:pPr>
              <w:rPr>
                <w:highlight w:val="yellow"/>
              </w:rPr>
            </w:pPr>
          </w:p>
        </w:tc>
        <w:tc>
          <w:tcPr>
            <w:tcW w:w="709" w:type="dxa"/>
            <w:shd w:val="clear" w:color="auto" w:fill="002060"/>
          </w:tcPr>
          <w:p w14:paraId="2806370F" w14:textId="77777777" w:rsidR="00AA0771" w:rsidRDefault="00AA0771" w:rsidP="00AA0771"/>
        </w:tc>
        <w:tc>
          <w:tcPr>
            <w:tcW w:w="850" w:type="dxa"/>
            <w:shd w:val="clear" w:color="auto" w:fill="002060"/>
          </w:tcPr>
          <w:p w14:paraId="117AF8B8" w14:textId="77777777" w:rsidR="00AA0771" w:rsidRDefault="00AA0771" w:rsidP="00AA0771"/>
        </w:tc>
        <w:tc>
          <w:tcPr>
            <w:tcW w:w="709" w:type="dxa"/>
            <w:shd w:val="clear" w:color="auto" w:fill="002060"/>
          </w:tcPr>
          <w:p w14:paraId="35A45C26" w14:textId="77777777" w:rsidR="00AA0771" w:rsidRDefault="00AA0771" w:rsidP="00AA0771"/>
        </w:tc>
      </w:tr>
    </w:tbl>
    <w:p w14:paraId="43CCD23A" w14:textId="1061EC2B" w:rsidR="00AA0771" w:rsidRDefault="00AA0771" w:rsidP="00AA0771"/>
    <w:p w14:paraId="17ADE79E" w14:textId="1D279D9E" w:rsidR="003F6467" w:rsidRDefault="003F6467" w:rsidP="00AA0771">
      <w:r>
        <w:t>Problem: Auswahl von 3 oder mehr Kugeln ist graphisch schwer darstellbar</w:t>
      </w:r>
    </w:p>
    <w:p w14:paraId="0249119F" w14:textId="3389C99D" w:rsidR="003F6467" w:rsidRDefault="003F6467" w:rsidP="00AA0771">
      <w:r>
        <w:t>Berechnungsmöglichkeit:</w:t>
      </w:r>
      <w:r>
        <w:tab/>
        <w:t>Binomialkoeffizient</w:t>
      </w:r>
    </w:p>
    <w:p w14:paraId="48085E75" w14:textId="693D2856" w:rsidR="003F6467" w:rsidRDefault="003F6467" w:rsidP="00AA0771">
      <w:r>
        <w:t>Auswahl von k Elementen aus der Gesamtmenge n Elemente</w:t>
      </w:r>
    </w:p>
    <w:p w14:paraId="6A415B68" w14:textId="6BD570AF" w:rsidR="003F6467" w:rsidRDefault="00F214ED" w:rsidP="00AA0771">
      <w:r w:rsidRPr="00F214ED">
        <w:rPr>
          <w:position w:val="-28"/>
        </w:rPr>
        <w:object w:dxaOrig="9320" w:dyaOrig="5800" w14:anchorId="6BC8DEEE">
          <v:shape id="_x0000_i1026" type="#_x0000_t75" style="width:465.75pt;height:290.25pt" o:ole="">
            <v:imagedata r:id="rId7" o:title=""/>
          </v:shape>
          <o:OLEObject Type="Embed" ProgID="Equation.DSMT4" ShapeID="_x0000_i1026" DrawAspect="Content" ObjectID="_1667217351" r:id="rId8"/>
        </w:object>
      </w:r>
    </w:p>
    <w:p w14:paraId="7650D64B" w14:textId="77777777" w:rsidR="00F214ED" w:rsidRDefault="00F214ED" w:rsidP="00AA0771"/>
    <w:p w14:paraId="46B590AB" w14:textId="46EC597E" w:rsidR="00AA0771" w:rsidRDefault="00F214ED" w:rsidP="00AA0771">
      <w:r w:rsidRPr="00B47EC4">
        <w:rPr>
          <w:position w:val="-40"/>
        </w:rPr>
        <w:object w:dxaOrig="6619" w:dyaOrig="6039" w14:anchorId="15006488">
          <v:shape id="_x0000_i1027" type="#_x0000_t75" style="width:411pt;height:375pt" o:ole="">
            <v:imagedata r:id="rId9" o:title=""/>
          </v:shape>
          <o:OLEObject Type="Embed" ProgID="Equation.DSMT4" ShapeID="_x0000_i1027" DrawAspect="Content" ObjectID="_1667217352" r:id="rId10"/>
        </w:object>
      </w:r>
    </w:p>
    <w:p w14:paraId="53EFFD5C" w14:textId="77777777" w:rsidR="00AA0771" w:rsidRDefault="00AA0771" w:rsidP="00AA0771"/>
    <w:p w14:paraId="0FDC9422" w14:textId="145F1FA9" w:rsidR="00622EC6" w:rsidRDefault="00F214ED">
      <w:r w:rsidRPr="00F214ED">
        <w:rPr>
          <w:position w:val="-20"/>
        </w:rPr>
        <w:object w:dxaOrig="9400" w:dyaOrig="5640" w14:anchorId="3F0D90AD">
          <v:shape id="_x0000_i1028" type="#_x0000_t75" style="width:470.25pt;height:282pt" o:ole="">
            <v:imagedata r:id="rId11" o:title=""/>
          </v:shape>
          <o:OLEObject Type="Embed" ProgID="Equation.DSMT4" ShapeID="_x0000_i1028" DrawAspect="Content" ObjectID="_1667217353" r:id="rId12"/>
        </w:object>
      </w:r>
    </w:p>
    <w:p w14:paraId="2C06F7E2" w14:textId="226057E5" w:rsidR="001764C6" w:rsidRDefault="001764C6"/>
    <w:p w14:paraId="6518A7E8" w14:textId="77777777" w:rsidR="001764C6" w:rsidRDefault="001764C6"/>
    <w:p w14:paraId="368291B8" w14:textId="4A1D08F9" w:rsidR="001764C6" w:rsidRDefault="001764C6"/>
    <w:p w14:paraId="56EE1D16" w14:textId="77777777" w:rsidR="001764C6" w:rsidRDefault="001764C6"/>
    <w:p w14:paraId="0517E77E" w14:textId="011874F0" w:rsidR="001764C6" w:rsidRDefault="001764C6"/>
    <w:p w14:paraId="224ADC74" w14:textId="2CF809A3" w:rsidR="001764C6" w:rsidRDefault="001764C6"/>
    <w:p w14:paraId="429679BC" w14:textId="21C8F661" w:rsidR="001764C6" w:rsidRDefault="001764C6"/>
    <w:p w14:paraId="35A0B790" w14:textId="71AEDE5C" w:rsidR="001764C6" w:rsidRDefault="001764C6"/>
    <w:p w14:paraId="5C956176" w14:textId="77777777" w:rsidR="001764C6" w:rsidRDefault="001764C6"/>
    <w:sectPr w:rsidR="001764C6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66F40A1"/>
    <w:multiLevelType w:val="hybridMultilevel"/>
    <w:tmpl w:val="29922250"/>
    <w:lvl w:ilvl="0" w:tplc="D3BA0AC2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64C6"/>
    <w:rsid w:val="001764C6"/>
    <w:rsid w:val="003F6467"/>
    <w:rsid w:val="00622EC6"/>
    <w:rsid w:val="008E159B"/>
    <w:rsid w:val="00AA0771"/>
    <w:rsid w:val="00AE5AA3"/>
    <w:rsid w:val="00B47EC4"/>
    <w:rsid w:val="00D0155D"/>
    <w:rsid w:val="00EA11CF"/>
    <w:rsid w:val="00F21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37610E"/>
  <w15:chartTrackingRefBased/>
  <w15:docId w15:val="{00F38032-4C43-4308-BF82-4ECFE5945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A0771"/>
    <w:pPr>
      <w:ind w:left="720"/>
      <w:contextualSpacing/>
    </w:pPr>
  </w:style>
  <w:style w:type="table" w:styleId="Tabellenraster">
    <w:name w:val="Table Grid"/>
    <w:basedOn w:val="NormaleTabelle"/>
    <w:uiPriority w:val="39"/>
    <w:rsid w:val="00AA07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5</Words>
  <Characters>66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2</cp:revision>
  <dcterms:created xsi:type="dcterms:W3CDTF">2020-11-18T11:40:00Z</dcterms:created>
  <dcterms:modified xsi:type="dcterms:W3CDTF">2020-11-18T14:09:00Z</dcterms:modified>
</cp:coreProperties>
</file>